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3"/>
  </p:notesMasterIdLst>
  <p:sldIdLst>
    <p:sldId id="256" r:id="rId5"/>
    <p:sldId id="257" r:id="rId6"/>
    <p:sldId id="258" r:id="rId7"/>
    <p:sldId id="275" r:id="rId8"/>
    <p:sldId id="259" r:id="rId9"/>
    <p:sldId id="271" r:id="rId10"/>
    <p:sldId id="260" r:id="rId11"/>
    <p:sldId id="261" r:id="rId12"/>
    <p:sldId id="276" r:id="rId13"/>
    <p:sldId id="277" r:id="rId14"/>
    <p:sldId id="262" r:id="rId15"/>
    <p:sldId id="263" r:id="rId16"/>
    <p:sldId id="266" r:id="rId17"/>
    <p:sldId id="267" r:id="rId18"/>
    <p:sldId id="268" r:id="rId19"/>
    <p:sldId id="283" r:id="rId20"/>
    <p:sldId id="274" r:id="rId21"/>
    <p:sldId id="264" r:id="rId22"/>
    <p:sldId id="269" r:id="rId23"/>
    <p:sldId id="273" r:id="rId24"/>
    <p:sldId id="279" r:id="rId25"/>
    <p:sldId id="281" r:id="rId26"/>
    <p:sldId id="270" r:id="rId27"/>
    <p:sldId id="272" r:id="rId28"/>
    <p:sldId id="280" r:id="rId29"/>
    <p:sldId id="265" r:id="rId30"/>
    <p:sldId id="278" r:id="rId31"/>
    <p:sldId id="282" r:id="rId32"/>
  </p:sldIdLst>
  <p:sldSz cx="12192000" cy="6858000"/>
  <p:notesSz cx="6858000" cy="9144000"/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 snapToGrid="0">
      <p:cViewPr varScale="1">
        <p:scale>
          <a:sx n="87" d="100"/>
          <a:sy n="87" d="100"/>
        </p:scale>
        <p:origin x="60" y="7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24938B-3F8D-434F-AB73-C192DAABAF33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FEFDB1-4485-4ED7-A6E7-63214217133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3424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19570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52799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71193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27844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64841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76651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84721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15381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99841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76584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50649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24977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40834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45086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55899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51763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21027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7193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67058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21887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0789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55252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47047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549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4045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08420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86499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FEFDB1-4485-4ED7-A6E7-632142171331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89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0B78F6-7327-4850-8DEC-D48509CE44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6C4F0A-14DB-4B86-87C3-56EE082652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AC3392-D7D8-473B-858B-8F6C1BC141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F6604E-340F-4B62-BDCD-79B3F40CE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463FB6-A180-46A8-9BC7-B54428744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49923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D2F4C-1E37-4540-ACC6-EB47D80E4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D649EBB-ADE5-45A5-8D52-A4C33D2536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0D01EB-13AA-4AA2-ABC7-6BDFCC7D7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F3E7EC-316E-4F33-A34F-0431878B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F5A17F-232F-4356-A1FC-17E17BB4D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8470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FA85A06-B80A-432C-9059-39A87213676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CCDE71-0C88-4784-9A6A-BC4B4200E0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F41FD1-323F-45A8-ADE5-56938B6B0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7A35D6-B07B-4893-AABC-7AADF1A2B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4597CB-9F6E-4CA8-BA1E-071C536A1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5826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3B9BDE-7EB9-42AB-9AE5-4167990792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693E42-F670-40C7-A688-A56FEBE49A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7EBFA4-3F30-48FE-8F77-2F2D25D69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F4528F-65EB-41FB-9C1D-432FD1B71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A2E402-6B6F-43F4-800F-794E9642D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0976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C8A6D9-C25C-4986-B986-C134CC658D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4AC6C7-8F5C-45BB-A80E-B700AE1E43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1DA4D5-7A1F-4AD7-9B0F-3F8B17818E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985EC9-A4DC-4E0F-9486-C920AB597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0B9002-7BEA-46B8-9D3B-300DD68B0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9915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20E15-02E6-412F-B7FA-3E81C0F99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3B518E-1792-4EB0-8B8F-633BA86893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1CD2AF-3066-4D17-A6BD-2AD12D523F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2CAE32-9821-4FC4-ACD1-4A296B5BD2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41356B-97CA-4892-8FC1-A7A72644F6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47DB9C-2E70-4A1A-9001-E63D427A5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14012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B90034-8417-48B9-9847-B06BEA97A6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5D3D32-31E3-480C-8A3B-9FDA322F55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E3DDA9-6908-4AFB-B257-2F5A390B5C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9B419D-8DE5-4BA3-A68C-CC601F6FC1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8801FB7-15A4-4D52-AE7D-27D228DB1E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8429E43-2CF7-43B0-82D5-00B67A46EF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4DBB38F-9466-4CDA-A379-D44457791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FF47D97-555C-45DF-8603-5D8D1D5E9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66210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4908E1-0853-4A98-B31C-53980E99E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0BE5F4D-63EF-4037-A8CD-CB0D15CFD2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0C573E-E62C-4DBF-BDB8-2FBA8FE04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3D17ED-51A3-4D6C-ACCF-F47042C3B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5011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022709-5C71-4915-8E95-AABDEE9674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3D2168-5145-45C8-AF3B-AF6CD149C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22EA9A-1194-467E-9F75-07F6C75CE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5151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1DFAEB-1E60-4C3F-BACD-FB3294523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0430BC-DBBA-4011-A377-E21A982660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3388D0D-D350-4AB9-A7C9-E987493746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094B4A-CB59-4D9F-B590-E45F0D604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2A3A4A-583D-488E-BD6A-2928AADC21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479A7F-C7CE-4544-AB55-7610C3AC0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431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384D8B-7088-4E44-9EDE-37FB04ED94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7BF9AD4-7521-409C-AB9D-3ABE11B0D90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C0630D-CD76-4DBC-8CE8-666DE32F9F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D6883D-7E3F-40EC-B1EE-75843CD32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966F72-3692-4329-A12D-94E61532C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8F9C17-FC77-4B73-8231-1522B07DC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610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D41AB52-26AA-412A-866D-07CF81FDC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B70CC9D-81B9-4CB8-8A92-6B7EDCD2F0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E04A9B-1D27-4950-9487-913CEDAC634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57CB6-C3B2-4843-8EB1-A18F2ABE3C9C}" type="datetimeFigureOut">
              <a:rPr lang="en-CA" smtClean="0"/>
              <a:t>2020-02-12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49D5D8-2E47-4B95-8C0A-10315D5031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3F8979-AF89-4016-8299-3FD14A85CC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51EE35-A558-4E5C-9FD7-C34EEA9CF6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1499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53B679-4BE8-453A-95BF-B370E3324CB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Factoring Polynomia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F0F9B1-F3C6-42D1-B030-0E725510AE8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3406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C040236-1A4B-40D3-9972-BEA909372F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928" y="365125"/>
            <a:ext cx="6486525" cy="505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6856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9B5E81-5DF3-498E-983D-2F2873FDA0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306E50-9350-493C-83D0-A325E24526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35AA98-EB89-4380-B154-163304BD68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270" y="256755"/>
            <a:ext cx="8372589" cy="404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8898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D7595-765E-40A0-9E16-7B412E1D2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9B827F-93BB-4041-844A-8AEC46D6E3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DE7D8A-16B6-49FB-8E20-4ED23B50E6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765" y="319405"/>
            <a:ext cx="6296025" cy="428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6937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068800B-D58D-4472-A0FF-8FF076E95E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851" y="665956"/>
            <a:ext cx="8696325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4398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E262176-19D2-40B7-9B4E-752A528DD5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6" y="254513"/>
            <a:ext cx="10515600" cy="853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5638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567B1-0010-465F-866C-AC4AE4773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433596-6EEC-4FC9-85CA-5D1DD307DB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A64F2E-8561-4521-9F38-87249269DF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07" y="365125"/>
            <a:ext cx="11645798" cy="1177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058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E975C-22BD-4311-9D1C-94A9D8518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actor each expression completely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F94DDD5-A728-41FF-B256-55D30BBD7D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198" y="1333602"/>
            <a:ext cx="10868786" cy="714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3969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2ECA826-EDEF-4FB4-8DB7-B066DA49CC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563" y="543075"/>
            <a:ext cx="11453165" cy="1092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0132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B76A94-56CD-4A02-A2A0-04D5203D2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FDDF0-7E57-4E5B-A94A-AEA737A69A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6A426B-F18D-4F8C-A52E-51C16C81A5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82" y="365125"/>
            <a:ext cx="11526317" cy="1005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2004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41FB784-5C51-4FC3-9E11-E7CB89EEBE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862" y="365125"/>
            <a:ext cx="11006938" cy="880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6764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AF31901-1D2B-45BE-8E92-74ADE73F51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25" y="365125"/>
            <a:ext cx="6509486" cy="4097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241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1460DE0-F0B0-4E3D-90C4-1FA3460270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155" y="602674"/>
            <a:ext cx="11689690" cy="1029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3599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C4DA63D-2A97-452C-9A38-D2462B0E0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502" y="296723"/>
            <a:ext cx="5429250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9238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C8AB2B-5C85-4161-B9AA-D4018A705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8ECDD-AD8E-4073-9113-E913581B4F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7A89DD-C91F-4520-9953-2874093A02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986" y="475716"/>
            <a:ext cx="6524625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97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7DD6D-B523-4351-926A-C28F95E3E0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3536290" cy="1325563"/>
          </a:xfrm>
        </p:spPr>
        <p:txBody>
          <a:bodyPr/>
          <a:lstStyle/>
          <a:p>
            <a:r>
              <a:rPr lang="en-CA" dirty="0"/>
              <a:t>Solve </a:t>
            </a:r>
            <a:r>
              <a:rPr lang="en-CA" dirty="0" err="1"/>
              <a:t>foR</a:t>
            </a:r>
            <a:r>
              <a:rPr lang="en-CA" dirty="0"/>
              <a:t> “x”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5770FA-FAAE-4125-8271-7A04CDB6DA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1080" y="1447699"/>
            <a:ext cx="4699406" cy="48597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No Calculators allowed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EA3A1E-98B8-461F-ABE8-FFC37024B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76772"/>
              </p:ext>
            </p:extLst>
          </p:nvPr>
        </p:nvGraphicFramePr>
        <p:xfrm>
          <a:off x="4220564" y="571208"/>
          <a:ext cx="5440181" cy="79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8EA3A1E-98B8-461F-ABE8-FFC37024B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0564" y="571208"/>
                        <a:ext cx="5440181" cy="791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6034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4E750-119A-43A3-B5C6-28C810518C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E9EE41-34C0-4A33-8733-016014D420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836565-135D-4250-8EB6-0584D6B912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828" y="341351"/>
            <a:ext cx="8391525" cy="568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5657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4692F09-C113-4B7D-B95C-FCFF2C762F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740" y="365125"/>
            <a:ext cx="7324725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0411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8DF99F2-E9EE-4673-968F-6BE5561D92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176" y="365125"/>
            <a:ext cx="7000875" cy="120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2191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891A69F-7FC2-4399-8126-E74B2F3D74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059" y="166688"/>
            <a:ext cx="94488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8233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42E6DEC-68FA-4EE0-9733-66B0547641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114" y="515144"/>
            <a:ext cx="9696450" cy="248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0183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6190C-EEEF-4DD3-AD56-F4FF251813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169192-CE80-46A4-A3EA-FA3E2D19E7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ADE36-AC90-4C4C-9E8B-7F724DB19F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514" y="395288"/>
            <a:ext cx="7746530" cy="3094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585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E4BAE9-5058-46C6-9800-07D505B0D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5B9E0F-D117-43CE-8BE1-B44E4CCB5D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E743FA-F65B-40EE-B9D3-2CC9AA707D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316" y="435711"/>
            <a:ext cx="5934075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427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8D0692-B846-4569-8BA3-F1DCAAFDA8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B3CF6-A6D3-432B-8DB7-4BD92FFCA6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607011-14FF-4F1D-99AC-241094C64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815" y="262731"/>
            <a:ext cx="8141497" cy="3570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460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D9504A-147D-4E9C-89BA-2460E11ED0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78823B-513C-4737-93EE-A276C3F437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2FA0BE-DCDE-4B11-8D5C-343D5BCB7D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28739"/>
            <a:ext cx="9539021" cy="2850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138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820E0-22F9-4D4B-B1D2-05E92F9EE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F28A81-F8FE-422F-8E4A-3ADE4BAA5A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C4951B-BA94-4626-833C-3E4677A361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047" y="253668"/>
            <a:ext cx="6500680" cy="4040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4301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5EA29FD-9768-421B-86D1-B13C775805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636" y="241402"/>
            <a:ext cx="7402334" cy="6502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432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BFD95E-D877-4B87-9CA7-88672AEF6B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B73E5B-81FD-430B-B206-174E02588A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45A33D-031B-4101-B4B4-A2D776AC52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289" y="65203"/>
            <a:ext cx="8345482" cy="3753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1985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3ce9e445dda225b66a5bd838f792da09b7f7e9"/>
  <p:tag name="ISPRING_LMS_API_VERSION" val="SCORM 1.2"/>
  <p:tag name="ISPRING_ULTRA_SCORM_COURSE_ID" val="49DC2B70-40B8-49A5-B2D0-770B183347A7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9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Factoring Polynomials Review 1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1" ma:contentTypeDescription="Create a new document." ma:contentTypeScope="" ma:versionID="041b70a5ca5c512a07b48b967e328a54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0c480a41906435b26bd66f6a47fcf3b5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39D4754-93B2-446C-B852-44ABAED649C1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2.xml><?xml version="1.0" encoding="utf-8"?>
<ds:datastoreItem xmlns:ds="http://schemas.openxmlformats.org/officeDocument/2006/customXml" ds:itemID="{6A120BCA-043A-49E8-9F76-9CF0026AAB0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AB1FEFF-C734-4D01-8F66-55267870BE8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44</Words>
  <Application>Microsoft Office PowerPoint</Application>
  <PresentationFormat>Widescreen</PresentationFormat>
  <Paragraphs>32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Calibri</vt:lpstr>
      <vt:lpstr>Calibri Light</vt:lpstr>
      <vt:lpstr>Office Theme</vt:lpstr>
      <vt:lpstr>Equation</vt:lpstr>
      <vt:lpstr>Factoring Polynomi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ctor each expression completely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ve foR “x”: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 Polynomials Review 1</dc:title>
  <dc:creator>Danny Young</dc:creator>
  <cp:lastModifiedBy>Danny Young</cp:lastModifiedBy>
  <cp:revision>4</cp:revision>
  <dcterms:created xsi:type="dcterms:W3CDTF">2020-01-31T21:07:42Z</dcterms:created>
  <dcterms:modified xsi:type="dcterms:W3CDTF">2020-02-13T00:01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